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Default="00B32A1C" w:rsidP="00C73815">
      <w:pPr>
        <w:rPr>
          <w:rFonts w:ascii="Times New Roman" w:hAnsi="Times New Roman" w:cs="Times New Roman"/>
          <w:b/>
          <w:bCs/>
          <w:sz w:val="32"/>
          <w:szCs w:val="32"/>
        </w:rPr>
      </w:pPr>
      <w:r>
        <w:rPr>
          <w:rFonts w:ascii="Times New Roman" w:hAnsi="Times New Roman" w:cs="Times New Roman"/>
          <w:b/>
          <w:bCs/>
          <w:sz w:val="32"/>
          <w:szCs w:val="32"/>
        </w:rPr>
        <w:t>1.</w:t>
      </w:r>
      <w:r w:rsidR="00AE50F7" w:rsidRPr="00AE50F7">
        <w:rPr>
          <w:rFonts w:ascii="Times New Roman" w:hAnsi="Times New Roman" w:cs="Times New Roman"/>
          <w:b/>
          <w:bCs/>
          <w:sz w:val="32"/>
          <w:szCs w:val="32"/>
        </w:rPr>
        <w:t>I</w:t>
      </w:r>
      <w:r w:rsidR="00C73815" w:rsidRPr="00AE50F7">
        <w:rPr>
          <w:rFonts w:ascii="Times New Roman" w:hAnsi="Times New Roman" w:cs="Times New Roman"/>
          <w:b/>
          <w:bCs/>
          <w:sz w:val="32"/>
          <w:szCs w:val="32"/>
        </w:rPr>
        <w:t>ntroduction</w:t>
      </w:r>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1.1  </w:t>
      </w:r>
      <w:r w:rsidR="00DF3B27" w:rsidRPr="00DF3B27">
        <w:rPr>
          <w:rFonts w:ascii="Times New Roman" w:hAnsi="Times New Roman" w:cs="Times New Roman"/>
          <w:b/>
          <w:bCs/>
          <w:sz w:val="28"/>
          <w:szCs w:val="28"/>
        </w:rPr>
        <w:t>Th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the most important, more exactly it is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 xml:space="preserve">24-27 </w:t>
      </w:r>
      <w:r w:rsidRPr="00306C91">
        <w:rPr>
          <w:rFonts w:ascii="Times New Roman" w:hAnsi="Times New Roman" w:cs="Times New Roman"/>
          <w:sz w:val="24"/>
          <w:szCs w:val="24"/>
        </w:rPr>
        <w:t xml:space="preserve"> however,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306C91">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306C9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306C91">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306C9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306C91" w:rsidRDefault="0019512D" w:rsidP="00306C91">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re with highly electron-releasing substituents (-R substituents) for reactions involving +R electron-poor reaction </w:t>
      </w:r>
      <w:r w:rsidR="00526608" w:rsidRPr="00306C9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306C9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w:t>
      </w:r>
    </w:p>
    <w:p w:rsidR="0019512D" w:rsidRPr="00306C91" w:rsidRDefault="00526608" w:rsidP="00306C91">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values of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are based on the rates of solvolysis of t-cumyl chlorides in 90 % acetone-water at 25</w:t>
      </w:r>
      <w:r w:rsidRPr="00306C91">
        <w:rPr>
          <w:rFonts w:ascii="Times New Roman" w:hAnsi="Times New Roman" w:cs="Times New Roman"/>
          <w:sz w:val="24"/>
          <w:szCs w:val="24"/>
          <w:vertAlign w:val="superscript"/>
        </w:rPr>
        <w:t>o</w:t>
      </w:r>
      <w:r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306C9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man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306C91">
        <w:rPr>
          <w:rFonts w:ascii="Times New Roman" w:hAnsi="Times New Roman" w:cs="Times New Roman"/>
          <w:noProof/>
          <w:sz w:val="24"/>
          <w:szCs w:val="24"/>
        </w:rPr>
        <w:t>correlation</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306C91">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306C91">
        <w:rPr>
          <w:rFonts w:ascii="Times New Roman" w:hAnsi="Times New Roman" w:cs="Times New Roman"/>
          <w:noProof/>
          <w:sz w:val="24"/>
          <w:szCs w:val="24"/>
        </w:rPr>
        <w:t>Taft</w:t>
      </w:r>
      <w:r w:rsidRPr="00306C91">
        <w:rPr>
          <w:rFonts w:ascii="Times New Roman" w:hAnsi="Times New Roman" w:cs="Times New Roman"/>
          <w:noProof/>
          <w:sz w:val="24"/>
          <w:szCs w:val="24"/>
          <w:vertAlign w:val="superscript"/>
        </w:rPr>
        <w:t>52-54</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is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Pr="00306C91">
        <w:rPr>
          <w:rFonts w:ascii="Times New Roman" w:hAnsi="Times New Roman" w:cs="Times New Roman"/>
          <w:sz w:val="24"/>
          <w:szCs w:val="24"/>
          <w:vertAlign w:val="subscript"/>
        </w:rPr>
        <w:t xml:space="preserve"> </w:t>
      </w:r>
      <w:r w:rsidRPr="00306C9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306C91">
        <w:rPr>
          <w:rFonts w:ascii="Times New Roman" w:hAnsi="Times New Roman" w:cs="Times New Roman"/>
          <w:noProof/>
          <w:sz w:val="24"/>
          <w:szCs w:val="24"/>
        </w:rPr>
        <w:t xml:space="preserve">and  </w:t>
      </w:r>
      <w:r w:rsidRPr="00306C91">
        <w:rPr>
          <w:rFonts w:ascii="Times New Roman" w:hAnsi="Times New Roman" w:cs="Times New Roman"/>
          <w:i/>
          <w:iCs/>
          <w:noProof/>
          <w:sz w:val="24"/>
          <w:szCs w:val="24"/>
        </w:rPr>
        <w:t>ρ</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306C91">
        <w:rPr>
          <w:rFonts w:ascii="Times New Roman" w:hAnsi="Times New Roman" w:cs="Times New Roman"/>
          <w:noProof/>
          <w:sz w:val="24"/>
          <w:szCs w:val="24"/>
        </w:rPr>
        <w:t>r</w:t>
      </w:r>
      <w:r w:rsidR="002F3C4F" w:rsidRPr="00306C9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Default="00B32A1C" w:rsidP="00B32A1C">
      <w:pPr>
        <w:spacing w:line="240" w:lineRule="auto"/>
        <w:rPr>
          <w:rFonts w:ascii="Times New Roman" w:hAnsi="Times New Roman" w:cs="Times New Roman"/>
          <w:b/>
          <w:bCs/>
          <w:sz w:val="32"/>
          <w:szCs w:val="32"/>
        </w:rPr>
      </w:pPr>
      <w:r w:rsidRPr="00A665DB">
        <w:rPr>
          <w:rFonts w:ascii="Times New Roman" w:hAnsi="Times New Roman" w:cs="Times New Roman"/>
          <w:b/>
          <w:bCs/>
          <w:sz w:val="32"/>
          <w:szCs w:val="32"/>
        </w:rPr>
        <w:t>1.3</w:t>
      </w:r>
      <w:r>
        <w:rPr>
          <w:rFonts w:ascii="Times New Roman" w:hAnsi="Times New Roman" w:cs="Times New Roman"/>
          <w:b/>
          <w:bCs/>
          <w:i/>
          <w:iCs/>
          <w:sz w:val="32"/>
          <w:szCs w:val="32"/>
        </w:rPr>
        <w:t xml:space="preserve">  o</w:t>
      </w:r>
      <w:r w:rsidR="008A18C5" w:rsidRPr="00A227AD">
        <w:rPr>
          <w:rFonts w:ascii="Times New Roman" w:hAnsi="Times New Roman" w:cs="Times New Roman"/>
          <w:b/>
          <w:bCs/>
          <w:i/>
          <w:iCs/>
          <w:sz w:val="32"/>
          <w:szCs w:val="32"/>
        </w:rPr>
        <w:t>rtho</w:t>
      </w:r>
      <w:r w:rsidR="008A18C5" w:rsidRPr="00A227AD">
        <w:rPr>
          <w:rFonts w:ascii="Times New Roman" w:hAnsi="Times New Roman" w:cs="Times New Roman"/>
          <w:b/>
          <w:bCs/>
          <w:sz w:val="32"/>
          <w:szCs w:val="32"/>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that </w:t>
      </w:r>
      <w:r w:rsidRPr="00306C91">
        <w:rPr>
          <w:rFonts w:ascii="Times New Roman" w:hAnsi="Times New Roman" w:cs="Times New Roman"/>
          <w:noProof/>
          <w:sz w:val="24"/>
          <w:szCs w:val="24"/>
        </w:rPr>
        <w:t>has</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306C91">
        <w:rPr>
          <w:rFonts w:ascii="Times New Roman" w:hAnsi="Times New Roman" w:cs="Times New Roman"/>
          <w:noProof/>
          <w:sz w:val="24"/>
          <w:szCs w:val="24"/>
        </w:rPr>
        <w:t>k</w:t>
      </w:r>
      <w:r w:rsidRPr="00306C91">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Pr="00306C91">
        <w:rPr>
          <w:rFonts w:ascii="Times New Roman" w:hAnsi="Times New Roman" w:cs="Times New Roman"/>
          <w:sz w:val="24"/>
          <w:szCs w:val="24"/>
          <w:vertAlign w:val="superscript"/>
        </w:rPr>
        <w:t>62</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unds and </w:t>
      </w:r>
      <w:r w:rsidRPr="00306C91">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ν is the parameter for the steric effect and φ is the coefficient of the steric term.  Thus, the separation of polar, resonance and steric effect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r w:rsidR="000D7E1E" w:rsidRPr="00306C91">
        <w:rPr>
          <w:rFonts w:ascii="Times New Roman" w:hAnsi="Times New Roman" w:cs="Times New Roman"/>
          <w:sz w:val="24"/>
          <w:szCs w:val="24"/>
        </w:rPr>
        <w:t>.</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306C91">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306C91">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306C91">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306C91">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founded, would indicate that the effect of any other rate would be satisfactorily predicted by simply measuring the chemical shift of a given derivative, and there are numerous reports on the subjec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306C91">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the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with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non-bonding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electron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pairs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correlate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well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306C91">
        <w:rPr>
          <w:rFonts w:ascii="TimesNewRoman" w:hAnsi="TimesNewRoman"/>
          <w:bCs/>
          <w:noProof/>
          <w:color w:val="000000"/>
          <w:sz w:val="24"/>
          <w:szCs w:val="24"/>
        </w:rPr>
        <w:t>data 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Last two decades paper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B32A1C"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 xml:space="preserve">1.6  </w:t>
      </w:r>
      <w:r w:rsidR="00BD193B" w:rsidRPr="00D67567">
        <w:rPr>
          <w:rFonts w:ascii="Times New Roman" w:hAnsi="Times New Roman" w:cs="Times New Roman"/>
          <w:b/>
          <w:bCs/>
          <w:sz w:val="28"/>
          <w:szCs w:val="28"/>
        </w:rPr>
        <w:t xml:space="preserve">The Nature and Mechanism of Transmission of Electronic </w:t>
      </w:r>
      <w:r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 xml:space="preserve">The basis of this electronic perturbation is originating in part from differences in </w:t>
      </w:r>
      <w:r w:rsidR="007F2206" w:rsidRPr="004B4767">
        <w:rPr>
          <w:rFonts w:ascii="Times New Roman" w:hAnsi="Times New Roman" w:cs="Times New Roman"/>
          <w:noProof/>
          <w:sz w:val="24"/>
          <w:szCs w:val="24"/>
        </w:rPr>
        <w:t xml:space="preserve">electro </w:t>
      </w:r>
      <w:r w:rsidRPr="004B4767">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4B4767">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4B4767">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71pt;height:36.75pt" o:ole="">
            <v:imagedata r:id="rId7" o:title=""/>
          </v:shape>
          <o:OLEObject Type="Embed" ProgID="ChemDraw.Document.6.0" ShapeID="_x0000_i1036" DrawAspect="Content" ObjectID="_1573323488"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Fig. (</w:t>
      </w:r>
      <w:r w:rsidR="00BD193B">
        <w:rPr>
          <w:rFonts w:ascii="Times New Roman" w:hAnsi="Times New Roman" w:cs="Times New Roman"/>
          <w:sz w:val="28"/>
          <w:szCs w:val="28"/>
        </w:rPr>
        <w:t>1</w:t>
      </w:r>
      <w:r w:rsidR="00C73815">
        <w:rPr>
          <w:rFonts w:ascii="Times New Roman" w:hAnsi="Times New Roman" w:cs="Times New Roman"/>
          <w:sz w:val="28"/>
          <w:szCs w:val="28"/>
        </w:rPr>
        <w:t>.1</w:t>
      </w:r>
      <w:r w:rsidR="00BD193B">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9" o:title=""/>
          </v:shape>
          <o:OLEObject Type="Embed" ProgID="ChemDraw.Document.6.0" ShapeID="_x0000_i1026" DrawAspect="Content" ObjectID="_1573323489"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Pr="004B4767" w:rsidRDefault="00BD193B" w:rsidP="00BD193B">
      <w:pPr>
        <w:spacing w:after="0" w:line="480" w:lineRule="auto"/>
        <w:ind w:firstLine="720"/>
        <w:jc w:val="both"/>
        <w:rPr>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 i) induction of charge differences on the underlying σ- framework may lead to compensating changes in the π- electronic distribution and is designated as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xml:space="preserve"> effect</w:t>
      </w:r>
      <w:r w:rsidR="001B6B98" w:rsidRPr="004B4767">
        <w:rPr>
          <w:rFonts w:ascii="Times New Roman" w:hAnsi="Times New Roman" w:cs="Times New Roman"/>
          <w:sz w:val="24"/>
          <w:szCs w:val="24"/>
          <w:vertAlign w:val="superscript"/>
        </w:rPr>
        <w:t>108,114</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5</w:t>
      </w:r>
      <w:r w:rsidRPr="004B4767">
        <w:rPr>
          <w:rFonts w:ascii="Times New Roman" w:hAnsi="Times New Roman" w:cs="Times New Roman"/>
          <w:sz w:val="24"/>
          <w:szCs w:val="24"/>
        </w:rPr>
        <w:t>. The partial charges on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xml:space="preserve">-X, which in turn cause a redistribution of charge by an </w:t>
      </w:r>
      <w:r w:rsidRPr="004B4767">
        <w:rPr>
          <w:rFonts w:ascii="Times New Roman" w:hAnsi="Times New Roman" w:cs="Times New Roman"/>
          <w:noProof/>
          <w:sz w:val="24"/>
          <w:szCs w:val="24"/>
        </w:rPr>
        <w:t>alternate</w:t>
      </w:r>
      <w:r w:rsidRPr="004B4767">
        <w:rPr>
          <w:rFonts w:ascii="Times New Roman" w:hAnsi="Times New Roman" w:cs="Times New Roman"/>
          <w:sz w:val="24"/>
          <w:szCs w:val="24"/>
        </w:rPr>
        <w:t xml:space="preserve"> polarization of π- electrons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3). ii) the π-system may also be polarized by a through-space electrostatic interaction with a remote dipole and this effect is termed as </w:t>
      </w:r>
      <w:r w:rsidRPr="004B4767">
        <w:rPr>
          <w:rFonts w:ascii="Times New Roman" w:hAnsi="Times New Roman" w:cs="Times New Roman"/>
          <w:noProof/>
          <w:sz w:val="24"/>
          <w:szCs w:val="24"/>
        </w:rPr>
        <w:t>π</w:t>
      </w:r>
      <w:r w:rsidRPr="004B4767">
        <w:rPr>
          <w:rFonts w:ascii="Times New Roman" w:hAnsi="Times New Roman" w:cs="Times New Roman"/>
          <w:noProof/>
          <w:sz w:val="24"/>
          <w:szCs w:val="24"/>
          <w:vertAlign w:val="subscript"/>
        </w:rPr>
        <w:t>F</w:t>
      </w:r>
      <w:r w:rsidRPr="004B4767">
        <w:rPr>
          <w:rFonts w:ascii="Times New Roman" w:hAnsi="Times New Roman" w:cs="Times New Roman"/>
          <w:sz w:val="24"/>
          <w:szCs w:val="24"/>
        </w:rPr>
        <w:t xml:space="preserve"> effect.</w:t>
      </w:r>
      <w:r w:rsidRPr="004B4767">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75pt;height:105pt" o:ole="">
            <v:imagedata r:id="rId11" o:title=""/>
          </v:shape>
          <o:OLEObject Type="Embed" ProgID="ChemDraw.Document.6.0" ShapeID="_x0000_i1027" DrawAspect="Content" ObjectID="_1573323490"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4B4767">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3" o:title=""/>
          </v:shape>
          <o:OLEObject Type="Embed" ProgID="ChemDraw.Document.6.0" ShapeID="_x0000_i1028" DrawAspect="Content" ObjectID="_1573323491" r:id="rId14"/>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5" o:title=""/>
          </v:shape>
          <o:OLEObject Type="Embed" ProgID="ChemDraw.Document.6.0" ShapeID="_x0000_i1029" DrawAspect="Content" ObjectID="_1573323492"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4B4767">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7" o:title=""/>
          </v:shape>
          <o:OLEObject Type="Embed" ProgID="ChemDraw.Document.6.0" ShapeID="_x0000_i1030" DrawAspect="Content" ObjectID="_1573323493" r:id="rId18"/>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2101C0">
      <w:pPr>
        <w:tabs>
          <w:tab w:val="left" w:pos="8400"/>
        </w:tabs>
        <w:spacing w:after="0" w:line="480" w:lineRule="auto"/>
        <w:jc w:val="both"/>
        <w:rPr>
          <w:rFonts w:ascii="Times New Roman" w:hAnsi="Times New Roman" w:cs="Times New Roman"/>
          <w:sz w:val="28"/>
          <w:szCs w:val="28"/>
        </w:rPr>
      </w:pPr>
      <w:r>
        <w:t xml:space="preserve">    </w:t>
      </w:r>
      <w:bookmarkStart w:id="0" w:name="_GoBack"/>
      <w:bookmarkEnd w:id="0"/>
      <w:r>
        <w:t xml:space="preserve">                            </w:t>
      </w:r>
      <w:r>
        <w:object w:dxaOrig="6120" w:dyaOrig="4876">
          <v:shape id="_x0000_i1031" type="#_x0000_t75" style="width:292.5pt;height:232.5pt" o:ole="">
            <v:imagedata r:id="rId19" o:title=""/>
          </v:shape>
          <o:OLEObject Type="Embed" ProgID="ChemDraw.Document.6.0" ShapeID="_x0000_i1031" DrawAspect="Content" ObjectID="_1573323494" r:id="rId20"/>
        </w:object>
      </w:r>
      <w:r w:rsidR="002101C0">
        <w:tab/>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1" o:title=""/>
          </v:shape>
          <o:OLEObject Type="Embed" ProgID="ChemDraw.Document.6.0" ShapeID="_x0000_i1032" DrawAspect="Content" ObjectID="_1573323495"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s on charge </w:t>
      </w:r>
      <w:r w:rsidRPr="004B4767">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7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rom most other physical methods</w:t>
      </w:r>
      <w:r w:rsidR="001B6B98" w:rsidRPr="004B4767">
        <w:rPr>
          <w:rFonts w:ascii="Times New Roman" w:hAnsi="Times New Roman" w:cs="Times New Roman"/>
          <w:sz w:val="24"/>
          <w:szCs w:val="24"/>
          <w:vertAlign w:val="superscript"/>
        </w:rPr>
        <w:t>117</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8</w:t>
      </w:r>
      <w:r w:rsidR="00616AE2" w:rsidRPr="004B4767">
        <w:rPr>
          <w:rFonts w:ascii="Times New Roman" w:hAnsi="Times New Roman" w:cs="Times New Roman"/>
          <w:sz w:val="24"/>
          <w:szCs w:val="24"/>
        </w:rPr>
        <w:t>.</w:t>
      </w:r>
      <w:r w:rsidRPr="004B4767">
        <w:rPr>
          <w:rFonts w:ascii="Times New Roman" w:hAnsi="Times New Roman" w:cs="Times New Roman"/>
          <w:sz w:val="24"/>
          <w:szCs w:val="24"/>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19</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20</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1B6B98" w:rsidRPr="004B4767">
        <w:rPr>
          <w:rFonts w:ascii="Times New Roman" w:hAnsi="Times New Roman" w:cs="Times New Roman"/>
          <w:sz w:val="24"/>
          <w:szCs w:val="24"/>
          <w:vertAlign w:val="superscript"/>
        </w:rPr>
        <w:t>121</w:t>
      </w:r>
      <w:r w:rsidR="001B6B98" w:rsidRPr="004B4767">
        <w:rPr>
          <w:rFonts w:ascii="Times New Roman" w:hAnsi="Times New Roman" w:cs="Times New Roman"/>
          <w:sz w:val="24"/>
          <w:szCs w:val="24"/>
        </w:rPr>
        <w:t>.</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BB28FE" w:rsidRPr="004B4767">
        <w:rPr>
          <w:rFonts w:ascii="Times New Roman" w:hAnsi="Times New Roman" w:cs="Times New Roman"/>
          <w:sz w:val="24"/>
          <w:szCs w:val="24"/>
          <w:vertAlign w:val="superscript"/>
        </w:rPr>
        <w:t>122</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4F771C" w:rsidRPr="004B4767">
        <w:rPr>
          <w:rFonts w:ascii="Times New Roman" w:hAnsi="Times New Roman" w:cs="Times New Roman"/>
          <w:sz w:val="24"/>
          <w:szCs w:val="24"/>
          <w:vertAlign w:val="superscript"/>
        </w:rPr>
        <w:t>12</w:t>
      </w:r>
      <w:r w:rsidR="00BB28FE" w:rsidRPr="004B4767">
        <w:rPr>
          <w:rFonts w:ascii="Times New Roman" w:hAnsi="Times New Roman" w:cs="Times New Roman"/>
          <w:sz w:val="24"/>
          <w:szCs w:val="24"/>
          <w:vertAlign w:val="superscript"/>
        </w:rPr>
        <w:t>3</w:t>
      </w:r>
      <w:r w:rsidR="00BB28FE" w:rsidRPr="004B4767">
        <w:rPr>
          <w:rFonts w:ascii="Times New Roman" w:hAnsi="Times New Roman" w:cs="Times New Roman"/>
          <w:sz w:val="24"/>
          <w:szCs w:val="24"/>
        </w:rPr>
        <w:t>.</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BB28FE" w:rsidRPr="004B4767">
        <w:rPr>
          <w:rFonts w:ascii="Times New Roman" w:hAnsi="Times New Roman" w:cs="Times New Roman"/>
          <w:sz w:val="24"/>
          <w:szCs w:val="24"/>
          <w:vertAlign w:val="superscript"/>
        </w:rPr>
        <w:t>124</w:t>
      </w:r>
      <w:r w:rsidR="00BB28FE" w:rsidRPr="004B4767">
        <w:rPr>
          <w:rFonts w:ascii="Times New Roman" w:hAnsi="Times New Roman" w:cs="Times New Roman"/>
          <w:sz w:val="24"/>
          <w:szCs w:val="24"/>
        </w:rPr>
        <w:t>.</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BB28FE" w:rsidRPr="004B4767">
        <w:rPr>
          <w:rFonts w:ascii="Times New Roman" w:hAnsi="Times New Roman" w:cs="Times New Roman"/>
          <w:sz w:val="24"/>
          <w:szCs w:val="24"/>
          <w:vertAlign w:val="superscript"/>
        </w:rPr>
        <w:t>25</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4B4767">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6</w:t>
      </w:r>
      <w:r w:rsidR="00622AFC" w:rsidRPr="004B4767">
        <w:rPr>
          <w:rFonts w:ascii="Times New Roman" w:hAnsi="Times New Roman" w:cs="Times New Roman"/>
          <w:sz w:val="24"/>
          <w:szCs w:val="24"/>
        </w:rPr>
        <w:t>.</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7</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29</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541AE7" w:rsidRPr="004B4767">
        <w:rPr>
          <w:rFonts w:ascii="Times New Roman" w:hAnsi="Times New Roman" w:cs="Times New Roman"/>
          <w:sz w:val="24"/>
          <w:szCs w:val="24"/>
          <w:vertAlign w:val="superscript"/>
        </w:rPr>
        <w:t>130</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35</w:t>
      </w:r>
      <w:r w:rsidR="005D56DC" w:rsidRPr="004B4767">
        <w:rPr>
          <w:rFonts w:ascii="Times New Roman" w:hAnsi="Times New Roman" w:cs="Times New Roman"/>
          <w:sz w:val="24"/>
          <w:szCs w:val="24"/>
        </w:rPr>
        <w:t>.</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84EDE" w:rsidRDefault="00584EDE" w:rsidP="006C4D61">
      <w:pPr>
        <w:spacing w:after="0" w:line="240" w:lineRule="auto"/>
      </w:pPr>
      <w:r>
        <w:separator/>
      </w:r>
    </w:p>
  </w:endnote>
  <w:endnote w:type="continuationSeparator" w:id="0">
    <w:p w:rsidR="00584EDE" w:rsidRDefault="00584EDE"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584EDE">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84EDE" w:rsidRDefault="00584EDE" w:rsidP="006C4D61">
      <w:pPr>
        <w:spacing w:after="0" w:line="240" w:lineRule="auto"/>
      </w:pPr>
      <w:r>
        <w:separator/>
      </w:r>
    </w:p>
  </w:footnote>
  <w:footnote w:type="continuationSeparator" w:id="0">
    <w:p w:rsidR="00584EDE" w:rsidRDefault="00584EDE"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rQUAhao9USwAAAA="/>
  </w:docVars>
  <w:rsids>
    <w:rsidRoot w:val="00AE50F7"/>
    <w:rsid w:val="000630D9"/>
    <w:rsid w:val="000951E8"/>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101C0"/>
    <w:rsid w:val="00210836"/>
    <w:rsid w:val="0023718B"/>
    <w:rsid w:val="00284700"/>
    <w:rsid w:val="002C0934"/>
    <w:rsid w:val="002D0B9B"/>
    <w:rsid w:val="002F22A0"/>
    <w:rsid w:val="002F3C4F"/>
    <w:rsid w:val="002F53F9"/>
    <w:rsid w:val="00302807"/>
    <w:rsid w:val="00306C91"/>
    <w:rsid w:val="00347935"/>
    <w:rsid w:val="0036316D"/>
    <w:rsid w:val="003A6CE0"/>
    <w:rsid w:val="003C13E6"/>
    <w:rsid w:val="003C4D29"/>
    <w:rsid w:val="003E5485"/>
    <w:rsid w:val="003F620B"/>
    <w:rsid w:val="00401745"/>
    <w:rsid w:val="004376F2"/>
    <w:rsid w:val="00461ABD"/>
    <w:rsid w:val="004661E0"/>
    <w:rsid w:val="004975E2"/>
    <w:rsid w:val="004A02FA"/>
    <w:rsid w:val="004A5B3A"/>
    <w:rsid w:val="004B2D36"/>
    <w:rsid w:val="004B4767"/>
    <w:rsid w:val="004B6AA6"/>
    <w:rsid w:val="004C6EEF"/>
    <w:rsid w:val="004D66B6"/>
    <w:rsid w:val="004F56DB"/>
    <w:rsid w:val="004F771C"/>
    <w:rsid w:val="005014DF"/>
    <w:rsid w:val="00517344"/>
    <w:rsid w:val="0052535E"/>
    <w:rsid w:val="00526608"/>
    <w:rsid w:val="00541AE7"/>
    <w:rsid w:val="00545CB4"/>
    <w:rsid w:val="00572CE8"/>
    <w:rsid w:val="00584EDE"/>
    <w:rsid w:val="005B0AF4"/>
    <w:rsid w:val="005D56DC"/>
    <w:rsid w:val="0060757B"/>
    <w:rsid w:val="0061295B"/>
    <w:rsid w:val="00616AE2"/>
    <w:rsid w:val="00617F91"/>
    <w:rsid w:val="006228F0"/>
    <w:rsid w:val="00622AFC"/>
    <w:rsid w:val="00623B17"/>
    <w:rsid w:val="006531B2"/>
    <w:rsid w:val="00660D1E"/>
    <w:rsid w:val="00663E6E"/>
    <w:rsid w:val="0067204C"/>
    <w:rsid w:val="00680F9D"/>
    <w:rsid w:val="00682D4A"/>
    <w:rsid w:val="006B0B35"/>
    <w:rsid w:val="006C4D61"/>
    <w:rsid w:val="006C673F"/>
    <w:rsid w:val="006D4A3C"/>
    <w:rsid w:val="006F0B71"/>
    <w:rsid w:val="007446AD"/>
    <w:rsid w:val="00746DE4"/>
    <w:rsid w:val="007B2A3C"/>
    <w:rsid w:val="007C2B6D"/>
    <w:rsid w:val="007D36A5"/>
    <w:rsid w:val="007F2206"/>
    <w:rsid w:val="007F725D"/>
    <w:rsid w:val="00812A8A"/>
    <w:rsid w:val="0082777A"/>
    <w:rsid w:val="00836BDA"/>
    <w:rsid w:val="00841225"/>
    <w:rsid w:val="00851486"/>
    <w:rsid w:val="00863864"/>
    <w:rsid w:val="00872C26"/>
    <w:rsid w:val="008A18C5"/>
    <w:rsid w:val="008D6969"/>
    <w:rsid w:val="008F6E93"/>
    <w:rsid w:val="008F714E"/>
    <w:rsid w:val="0090179B"/>
    <w:rsid w:val="00906B68"/>
    <w:rsid w:val="00923912"/>
    <w:rsid w:val="00935275"/>
    <w:rsid w:val="00937FE6"/>
    <w:rsid w:val="00966163"/>
    <w:rsid w:val="00966DD0"/>
    <w:rsid w:val="00973F21"/>
    <w:rsid w:val="00974C1E"/>
    <w:rsid w:val="009F14F0"/>
    <w:rsid w:val="009F2F8D"/>
    <w:rsid w:val="00A04037"/>
    <w:rsid w:val="00A048AA"/>
    <w:rsid w:val="00A23D9A"/>
    <w:rsid w:val="00A35460"/>
    <w:rsid w:val="00A438A2"/>
    <w:rsid w:val="00A4753C"/>
    <w:rsid w:val="00A6305F"/>
    <w:rsid w:val="00A665DB"/>
    <w:rsid w:val="00A74BD3"/>
    <w:rsid w:val="00A852A7"/>
    <w:rsid w:val="00A946D1"/>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D193B"/>
    <w:rsid w:val="00BD7453"/>
    <w:rsid w:val="00BE5D2C"/>
    <w:rsid w:val="00BF66E9"/>
    <w:rsid w:val="00C0711F"/>
    <w:rsid w:val="00C07F38"/>
    <w:rsid w:val="00C43F7C"/>
    <w:rsid w:val="00C71EE6"/>
    <w:rsid w:val="00C73815"/>
    <w:rsid w:val="00C830A3"/>
    <w:rsid w:val="00C9765B"/>
    <w:rsid w:val="00CB5B16"/>
    <w:rsid w:val="00CD3DD7"/>
    <w:rsid w:val="00D04A9F"/>
    <w:rsid w:val="00D40E22"/>
    <w:rsid w:val="00D47FF4"/>
    <w:rsid w:val="00D67567"/>
    <w:rsid w:val="00D7103D"/>
    <w:rsid w:val="00D83F61"/>
    <w:rsid w:val="00DC36DF"/>
    <w:rsid w:val="00DF04E3"/>
    <w:rsid w:val="00DF3B27"/>
    <w:rsid w:val="00E0094C"/>
    <w:rsid w:val="00E15904"/>
    <w:rsid w:val="00E519AD"/>
    <w:rsid w:val="00E52297"/>
    <w:rsid w:val="00E54B07"/>
    <w:rsid w:val="00E573FC"/>
    <w:rsid w:val="00E722C7"/>
    <w:rsid w:val="00E82F71"/>
    <w:rsid w:val="00EC7AAC"/>
    <w:rsid w:val="00F063A6"/>
    <w:rsid w:val="00F24933"/>
    <w:rsid w:val="00F258AF"/>
    <w:rsid w:val="00F37EB5"/>
    <w:rsid w:val="00F5297B"/>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A6899-7D7C-43A9-BDB7-F94AA53CE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2</TotalTime>
  <Pages>20</Pages>
  <Words>4554</Words>
  <Characters>25964</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05</cp:revision>
  <cp:lastPrinted>2016-12-18T15:53:00Z</cp:lastPrinted>
  <dcterms:created xsi:type="dcterms:W3CDTF">2016-12-09T14:20:00Z</dcterms:created>
  <dcterms:modified xsi:type="dcterms:W3CDTF">2017-11-27T16:01:00Z</dcterms:modified>
</cp:coreProperties>
</file>